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12C223" w14:textId="77777777" w:rsidR="00CB553B" w:rsidRDefault="00CB553B" w:rsidP="00CB553B">
      <w:pPr>
        <w:pStyle w:val="10-DirectionText"/>
        <w:ind w:right="0"/>
      </w:pPr>
      <w:r>
        <w:t>2.12 Unit 2 Test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eometry</w:t>
      </w:r>
    </w:p>
    <w:p w14:paraId="31AEBDB7" w14:textId="77777777" w:rsidR="00CB553B" w:rsidRDefault="00CB553B" w:rsidP="00CB553B">
      <w:pPr>
        <w:pStyle w:val="10-DirectionText"/>
        <w:ind w:right="0"/>
      </w:pPr>
      <w:r>
        <w:t>Determine the converse, inverse, and contrapositive of the conditional statements. Indicate whether each statement is true or false.</w:t>
      </w:r>
      <w:r>
        <w:tab/>
      </w:r>
    </w:p>
    <w:p w14:paraId="17B0D8D8" w14:textId="77777777" w:rsidR="00CB553B" w:rsidRDefault="00CB553B" w:rsidP="00CB553B">
      <w:pPr>
        <w:pStyle w:val="20-NumQuestion"/>
      </w:pPr>
      <w:r>
        <w:tab/>
        <w:t xml:space="preserve">1. Conditional statement: If </w:t>
      </w:r>
      <w:r>
        <w:rPr>
          <w:rStyle w:val="02-italic"/>
        </w:rPr>
        <w:t>R</w:t>
      </w:r>
      <w:r>
        <w:t xml:space="preserve"> is the midpoint of </w:t>
      </w:r>
      <w:r>
        <w:rPr>
          <w:position w:val="-8"/>
        </w:rPr>
        <w:object w:dxaOrig="375" w:dyaOrig="345" w14:anchorId="622284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7" o:title=""/>
          </v:shape>
          <o:OLEObject Type="Embed" ProgID="Equation.DSMT4" ShapeID="_x0000_i1025" DrawAspect="Content" ObjectID="_1629278810" r:id="rId8"/>
        </w:object>
      </w:r>
      <w:r>
        <w:t xml:space="preserve">, then </w:t>
      </w:r>
      <w:r>
        <w:rPr>
          <w:position w:val="-8"/>
        </w:rPr>
        <w:object w:dxaOrig="945" w:dyaOrig="345" w14:anchorId="61336589">
          <v:shape id="_x0000_i1026" type="#_x0000_t75" style="width:48pt;height:16.5pt" o:ole="">
            <v:imagedata r:id="rId9" o:title=""/>
          </v:shape>
          <o:OLEObject Type="Embed" ProgID="Equation.DSMT4" ShapeID="_x0000_i1026" DrawAspect="Content" ObjectID="_1629278811" r:id="rId10"/>
        </w:object>
      </w:r>
      <w:r>
        <w:t xml:space="preserve">.  </w:t>
      </w:r>
      <w:r>
        <w:rPr>
          <w:noProof/>
        </w:rPr>
        <w:drawing>
          <wp:inline distT="0" distB="0" distL="0" distR="0" wp14:anchorId="1765C0F6" wp14:editId="35A86AC5">
            <wp:extent cx="1164590" cy="207010"/>
            <wp:effectExtent l="0" t="0" r="0" b="2540"/>
            <wp:docPr id="10" name="Picture 10" descr="Go07an_0202read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o07an_0202read_0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B9541" w14:textId="77777777" w:rsidR="00CB553B" w:rsidRDefault="00CB553B" w:rsidP="00CB553B">
      <w:pPr>
        <w:pStyle w:val="20b-NumQuestion-1pabove"/>
        <w:tabs>
          <w:tab w:val="right" w:leader="underscore" w:pos="9360"/>
        </w:tabs>
      </w:pPr>
      <w:r>
        <w:tab/>
      </w:r>
      <w:r>
        <w:tab/>
        <w:t>Converse:</w:t>
      </w:r>
      <w:r>
        <w:tab/>
      </w:r>
    </w:p>
    <w:p w14:paraId="7E19E70E" w14:textId="77777777" w:rsidR="00CB553B" w:rsidRDefault="00CB553B" w:rsidP="00CB553B">
      <w:pPr>
        <w:pStyle w:val="20b-NumQuestion-1pabove"/>
        <w:tabs>
          <w:tab w:val="right" w:leader="underscore" w:pos="9360"/>
        </w:tabs>
      </w:pPr>
      <w:r>
        <w:tab/>
      </w:r>
      <w:r>
        <w:tab/>
        <w:t>Inverse:</w:t>
      </w:r>
      <w:r>
        <w:tab/>
      </w:r>
    </w:p>
    <w:p w14:paraId="42C1FB72" w14:textId="77777777" w:rsidR="00CB553B" w:rsidRDefault="00CB553B" w:rsidP="00CB553B">
      <w:pPr>
        <w:pStyle w:val="20b-NumQuestion-1pabove"/>
        <w:tabs>
          <w:tab w:val="right" w:leader="underscore" w:pos="9360"/>
        </w:tabs>
      </w:pPr>
      <w:r>
        <w:tab/>
      </w:r>
      <w:r>
        <w:tab/>
        <w:t>Contrapositive:</w:t>
      </w:r>
      <w:r>
        <w:tab/>
      </w:r>
    </w:p>
    <w:p w14:paraId="26D82BE4" w14:textId="77777777" w:rsidR="00CB553B" w:rsidRDefault="00CB553B" w:rsidP="00CB553B">
      <w:pPr>
        <w:pStyle w:val="20-NumQuestion"/>
        <w:tabs>
          <w:tab w:val="right" w:pos="9060"/>
        </w:tabs>
        <w:spacing w:before="0"/>
      </w:pPr>
      <w:r>
        <w:tab/>
      </w:r>
    </w:p>
    <w:p w14:paraId="4E189DBF" w14:textId="77777777" w:rsidR="00CB553B" w:rsidRDefault="00CB553B" w:rsidP="00CB553B">
      <w:pPr>
        <w:pStyle w:val="10-DirectionText"/>
      </w:pPr>
      <w:r>
        <w:t>Write a biconditional from each given conditional and converse.</w:t>
      </w:r>
    </w:p>
    <w:p w14:paraId="21689303" w14:textId="77777777" w:rsidR="00CB553B" w:rsidRDefault="00CB553B" w:rsidP="00CB553B">
      <w:pPr>
        <w:pStyle w:val="20-NumQuestion"/>
      </w:pPr>
      <w:r>
        <w:tab/>
      </w:r>
      <w:r>
        <w:t>2</w:t>
      </w:r>
      <w:r>
        <w:t>.</w:t>
      </w:r>
      <w:r>
        <w:tab/>
        <w:t>Conditional: If two angles share a side, then they are adjacent.</w:t>
      </w:r>
    </w:p>
    <w:p w14:paraId="43DC9FC6" w14:textId="77777777" w:rsidR="00CB553B" w:rsidRDefault="00CB553B" w:rsidP="00CB553B">
      <w:pPr>
        <w:pStyle w:val="20b-NumQuestion-1pabove"/>
        <w:spacing w:before="120"/>
      </w:pPr>
      <w:r>
        <w:tab/>
      </w:r>
      <w:r>
        <w:tab/>
        <w:t>Converse: If two angles are adjacent, then they share a side.</w:t>
      </w:r>
    </w:p>
    <w:p w14:paraId="01EA45ED" w14:textId="77777777" w:rsidR="00CB553B" w:rsidRDefault="00CB553B" w:rsidP="00CB553B">
      <w:pPr>
        <w:pStyle w:val="20b-NumQuestion-1pabove"/>
        <w:tabs>
          <w:tab w:val="right" w:leader="underscore" w:pos="9360"/>
        </w:tabs>
        <w:spacing w:before="120"/>
      </w:pPr>
      <w:r>
        <w:tab/>
      </w:r>
      <w:r>
        <w:tab/>
        <w:t xml:space="preserve">Biconditional: </w:t>
      </w:r>
      <w:r>
        <w:tab/>
      </w:r>
    </w:p>
    <w:p w14:paraId="13894428" w14:textId="77777777" w:rsidR="00CB553B" w:rsidRDefault="00CB553B" w:rsidP="00CB553B">
      <w:pPr>
        <w:pStyle w:val="20b-NumQuestion-1pabove"/>
      </w:pPr>
      <w:r>
        <w:tab/>
      </w:r>
    </w:p>
    <w:p w14:paraId="140868B6" w14:textId="77777777" w:rsidR="00CB553B" w:rsidRPr="00A70BC9" w:rsidRDefault="00CB553B" w:rsidP="00CB553B">
      <w:pPr>
        <w:pStyle w:val="20b-NumQuestion-1pabove"/>
        <w:rPr>
          <w:b/>
        </w:rPr>
      </w:pPr>
      <w:r w:rsidRPr="00A70BC9">
        <w:rPr>
          <w:b/>
        </w:rPr>
        <w:t>Identify the property that justifies each statement.</w:t>
      </w:r>
    </w:p>
    <w:p w14:paraId="21A5BEBF" w14:textId="77777777" w:rsidR="00CB553B" w:rsidRDefault="00CB553B" w:rsidP="00CB553B">
      <w:pPr>
        <w:pStyle w:val="30-NumQ-2TABcol"/>
      </w:pPr>
      <w:r>
        <w:t>3</w:t>
      </w:r>
      <w:r>
        <w:t xml:space="preserve">.  </w:t>
      </w:r>
      <w:r>
        <w:tab/>
        <w:t xml:space="preserve">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EF</w:t>
      </w:r>
      <w:r>
        <w:t xml:space="preserve">, then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EF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r>
        <w:t xml:space="preserve">.        </w:t>
      </w:r>
      <w:r>
        <w:rPr>
          <w:rStyle w:val="01-bold"/>
          <w:b w:val="0"/>
          <w:bCs w:val="0"/>
        </w:rPr>
        <w:t>4</w:t>
      </w:r>
      <w:r>
        <w:rPr>
          <w:rStyle w:val="01-bold"/>
          <w:b w:val="0"/>
          <w:bCs w:val="0"/>
        </w:rPr>
        <w:t>.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2 and </w:t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3, so 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.</w:t>
      </w:r>
      <w:r>
        <w:tab/>
        <w:t xml:space="preserve">       </w:t>
      </w:r>
    </w:p>
    <w:p w14:paraId="6E937ACD" w14:textId="77777777" w:rsidR="00CB553B" w:rsidRDefault="00CB553B" w:rsidP="00CB553B">
      <w:pPr>
        <w:pStyle w:val="30-NumQ-2TABcol"/>
      </w:pPr>
    </w:p>
    <w:p w14:paraId="2ADB0D60" w14:textId="77777777" w:rsidR="00CB553B" w:rsidRDefault="00CB553B" w:rsidP="00CB553B">
      <w:pPr>
        <w:pStyle w:val="30-NumQ-2TABcol"/>
      </w:pPr>
    </w:p>
    <w:p w14:paraId="309CDBF1" w14:textId="77777777" w:rsidR="00CB553B" w:rsidRDefault="00CB553B" w:rsidP="00CB553B">
      <w:pPr>
        <w:pStyle w:val="30-NumQ-2TABcol"/>
      </w:pPr>
      <w:r>
        <w:rPr>
          <w:rStyle w:val="01-bold"/>
          <w:b w:val="0"/>
          <w:bCs w:val="0"/>
        </w:rPr>
        <w:t>5</w:t>
      </w:r>
      <w:r>
        <w:rPr>
          <w:rStyle w:val="01-bold"/>
          <w:b w:val="0"/>
          <w:bCs w:val="0"/>
        </w:rPr>
        <w:t xml:space="preserve">.  </w:t>
      </w:r>
      <w:r>
        <w:rPr>
          <w:position w:val="-4"/>
        </w:rPr>
        <w:object w:dxaOrig="1080" w:dyaOrig="300" w14:anchorId="2F941669">
          <v:shape id="_x0000_i1028" type="#_x0000_t75" style="width:54pt;height:15.5pt" o:ole="">
            <v:imagedata r:id="rId12" o:title=""/>
          </v:shape>
          <o:OLEObject Type="Embed" ProgID="Equation.DSMT4" ShapeID="_x0000_i1028" DrawAspect="Content" ObjectID="_1629278812" r:id="rId13"/>
        </w:object>
      </w:r>
    </w:p>
    <w:p w14:paraId="0CAE6BA5" w14:textId="77777777" w:rsidR="00CB553B" w:rsidRDefault="00CB553B" w:rsidP="00CB553B">
      <w:pPr>
        <w:pStyle w:val="30-NumQ-2TABcol"/>
      </w:pPr>
    </w:p>
    <w:p w14:paraId="1A644A2C" w14:textId="77777777" w:rsidR="00CB553B" w:rsidRDefault="00CB553B" w:rsidP="00CB553B">
      <w:pPr>
        <w:pStyle w:val="30-NumQ-2TABcol"/>
      </w:pPr>
    </w:p>
    <w:p w14:paraId="147E3A6D" w14:textId="77777777" w:rsidR="00CB553B" w:rsidRDefault="00CB553B" w:rsidP="00CB553B">
      <w:pPr>
        <w:pStyle w:val="10-DirectionText"/>
      </w:pPr>
      <w:r>
        <w:t>Write a justification for each step.</w:t>
      </w:r>
    </w:p>
    <w:p w14:paraId="4994232A" w14:textId="77777777" w:rsidR="00CB553B" w:rsidRDefault="00CB553B" w:rsidP="00CB553B">
      <w:pPr>
        <w:pStyle w:val="20-NumQuestion"/>
        <w:tabs>
          <w:tab w:val="left" w:pos="2480"/>
          <w:tab w:val="left" w:leader="underscore" w:pos="5670"/>
        </w:tabs>
        <w:spacing w:befor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8CBF5FB" wp14:editId="63A84CB6">
            <wp:simplePos x="0" y="0"/>
            <wp:positionH relativeFrom="column">
              <wp:posOffset>4476115</wp:posOffset>
            </wp:positionH>
            <wp:positionV relativeFrom="paragraph">
              <wp:posOffset>4445</wp:posOffset>
            </wp:positionV>
            <wp:extent cx="1995170" cy="439420"/>
            <wp:effectExtent l="0" t="0" r="5080" b="0"/>
            <wp:wrapNone/>
            <wp:docPr id="28" name="Picture 28" descr="Go07an_0205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0205rete_0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14:paraId="5315EB9B" w14:textId="77777777" w:rsidR="00CB553B" w:rsidRDefault="00CB553B" w:rsidP="00CB553B">
      <w:pPr>
        <w:pStyle w:val="20-NumQuestion"/>
        <w:tabs>
          <w:tab w:val="left" w:pos="2480"/>
          <w:tab w:val="left" w:leader="underscore" w:pos="5670"/>
        </w:tabs>
        <w:spacing w:before="0"/>
      </w:pPr>
      <w:r>
        <w:t>6</w:t>
      </w:r>
      <w:r>
        <w:t xml:space="preserve">.  </w:t>
      </w:r>
      <w:r>
        <w:rPr>
          <w:rStyle w:val="02-italic"/>
        </w:rPr>
        <w:t>CE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D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DE</w:t>
      </w:r>
      <w:r>
        <w:tab/>
      </w:r>
      <w:r>
        <w:tab/>
      </w:r>
      <w:r>
        <w:tab/>
      </w:r>
      <w:r>
        <w:tab/>
      </w:r>
    </w:p>
    <w:p w14:paraId="0AFC81FD" w14:textId="77777777" w:rsidR="00CB553B" w:rsidRDefault="00CB553B" w:rsidP="00CB553B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8 </w:t>
      </w:r>
      <w:r>
        <w:rPr>
          <w:rStyle w:val="11-MathPi1"/>
          <w:rFonts w:ascii="Symbol" w:hAnsi="Symbol"/>
        </w:rPr>
        <w:t></w:t>
      </w:r>
      <w:r>
        <w:t xml:space="preserve"> (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7)</w:t>
      </w:r>
      <w:r>
        <w:tab/>
      </w:r>
      <w:r>
        <w:tab/>
      </w:r>
    </w:p>
    <w:p w14:paraId="141370DF" w14:textId="77777777" w:rsidR="00CB553B" w:rsidRDefault="00CB553B" w:rsidP="00CB553B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5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tab/>
      </w:r>
      <w:r>
        <w:tab/>
      </w:r>
    </w:p>
    <w:p w14:paraId="48DDEA10" w14:textId="77777777" w:rsidR="00CB553B" w:rsidRDefault="00CB553B" w:rsidP="00CB553B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5</w:t>
      </w:r>
      <w:r>
        <w:tab/>
      </w:r>
      <w:r>
        <w:tab/>
      </w:r>
    </w:p>
    <w:p w14:paraId="0469337E" w14:textId="77777777" w:rsidR="00CB553B" w:rsidRDefault="00CB553B" w:rsidP="00CB553B">
      <w:pPr>
        <w:pStyle w:val="20-NumQuestion"/>
        <w:tabs>
          <w:tab w:val="clear" w:pos="320"/>
          <w:tab w:val="clear" w:pos="420"/>
          <w:tab w:val="left" w:pos="546"/>
          <w:tab w:val="left" w:pos="2480"/>
          <w:tab w:val="left" w:leader="underscore" w:pos="5670"/>
        </w:tabs>
        <w:ind w:left="0" w:firstLine="0"/>
      </w:pP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5</w:t>
      </w:r>
      <w:r>
        <w:tab/>
      </w:r>
      <w:r>
        <w:tab/>
      </w:r>
    </w:p>
    <w:p w14:paraId="52E92DC8" w14:textId="77777777" w:rsidR="00CB553B" w:rsidRDefault="00CB553B" w:rsidP="00CB553B">
      <w:pPr>
        <w:pStyle w:val="10-DirectionText"/>
      </w:pPr>
    </w:p>
    <w:p w14:paraId="568E36A9" w14:textId="77777777" w:rsidR="00CB553B" w:rsidRDefault="00CB553B" w:rsidP="00CB553B">
      <w:pPr>
        <w:pStyle w:val="10-DirectionText"/>
      </w:pPr>
    </w:p>
    <w:p w14:paraId="28D3C58A" w14:textId="77777777" w:rsidR="00CB553B" w:rsidRDefault="00CB553B" w:rsidP="00CB553B">
      <w:pPr>
        <w:pStyle w:val="10-DirectionText"/>
      </w:pPr>
      <w:r>
        <w:t>Write a justification for each step.</w:t>
      </w:r>
    </w:p>
    <w:p w14:paraId="5F4E184C" w14:textId="77777777" w:rsidR="00CB553B" w:rsidRDefault="00CB553B" w:rsidP="00CB553B">
      <w:pPr>
        <w:pStyle w:val="20-NumQuestion"/>
        <w:tabs>
          <w:tab w:val="left" w:pos="3600"/>
          <w:tab w:val="left" w:leader="underscore" w:pos="7371"/>
        </w:tabs>
        <w:spacing w:before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A93DA9A" wp14:editId="253622C9">
            <wp:simplePos x="0" y="0"/>
            <wp:positionH relativeFrom="column">
              <wp:posOffset>5244465</wp:posOffset>
            </wp:positionH>
            <wp:positionV relativeFrom="paragraph">
              <wp:posOffset>15875</wp:posOffset>
            </wp:positionV>
            <wp:extent cx="1224915" cy="1224915"/>
            <wp:effectExtent l="0" t="0" r="0" b="0"/>
            <wp:wrapNone/>
            <wp:docPr id="27" name="Picture 27" descr="Go07an_0205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o07an_0205rete_0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7</w:t>
      </w:r>
      <w:r>
        <w:t>.</w:t>
      </w:r>
      <w:proofErr w:type="gramStart"/>
      <w:r>
        <w:tab/>
        <w:t xml:space="preserve">  </w:t>
      </w:r>
      <w:proofErr w:type="spellStart"/>
      <w:r>
        <w:rPr>
          <w:spacing w:val="-7"/>
        </w:rPr>
        <w:t>m</w:t>
      </w:r>
      <w:proofErr w:type="gramEnd"/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PQR</w:t>
      </w:r>
      <w:proofErr w:type="spellEnd"/>
      <w:r>
        <w:rPr>
          <w:spacing w:val="-7"/>
        </w:rPr>
        <w:t xml:space="preserve"> </w:t>
      </w:r>
      <w:r>
        <w:rPr>
          <w:rStyle w:val="11-MathPi1"/>
          <w:rFonts w:ascii="Symbol" w:hAnsi="Symbol"/>
          <w:spacing w:val="-7"/>
        </w:rPr>
        <w:t></w:t>
      </w:r>
      <w:r>
        <w:rPr>
          <w:spacing w:val="-7"/>
        </w:rPr>
        <w:t xml:space="preserve"> </w:t>
      </w:r>
      <w:proofErr w:type="spellStart"/>
      <w:r>
        <w:rPr>
          <w:spacing w:val="-7"/>
        </w:rPr>
        <w:t>m</w:t>
      </w:r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PQS</w:t>
      </w:r>
      <w:proofErr w:type="spellEnd"/>
      <w:r>
        <w:rPr>
          <w:spacing w:val="-7"/>
        </w:rPr>
        <w:t xml:space="preserve"> </w:t>
      </w:r>
      <w:r>
        <w:rPr>
          <w:rStyle w:val="11-MathPi1"/>
          <w:rFonts w:ascii="Symbol" w:hAnsi="Symbol"/>
          <w:spacing w:val="-7"/>
        </w:rPr>
        <w:t></w:t>
      </w:r>
      <w:r>
        <w:rPr>
          <w:spacing w:val="-7"/>
        </w:rPr>
        <w:t xml:space="preserve"> </w:t>
      </w:r>
      <w:proofErr w:type="spellStart"/>
      <w:r>
        <w:rPr>
          <w:spacing w:val="-7"/>
        </w:rPr>
        <w:t>m</w:t>
      </w:r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SQR</w:t>
      </w:r>
      <w:proofErr w:type="spellEnd"/>
      <w:r>
        <w:tab/>
      </w:r>
      <w:r>
        <w:tab/>
      </w:r>
    </w:p>
    <w:p w14:paraId="5206FB4B" w14:textId="77777777" w:rsidR="00CB553B" w:rsidRDefault="00CB553B" w:rsidP="00CB553B">
      <w:pPr>
        <w:pStyle w:val="20-NumQuestion"/>
        <w:tabs>
          <w:tab w:val="center" w:pos="1932"/>
          <w:tab w:val="left" w:pos="3600"/>
          <w:tab w:val="left" w:leader="underscore" w:pos="7371"/>
        </w:tabs>
      </w:pPr>
      <w:r>
        <w:tab/>
      </w:r>
      <w:r>
        <w:tab/>
        <w:t>90</w:t>
      </w:r>
      <w:r>
        <w:rPr>
          <w:rStyle w:val="11-MathPi1"/>
          <w:rFonts w:ascii="Symbol" w:hAnsi="Symbol"/>
        </w:rPr>
        <w:t>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rPr>
          <w:rStyle w:val="11-MathPi1"/>
          <w:rFonts w:ascii="Symbol" w:hAnsi="Symbol"/>
        </w:rPr>
        <w:t>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(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2)</w:t>
      </w:r>
      <w:r>
        <w:rPr>
          <w:rStyle w:val="11-MathPi1"/>
          <w:rFonts w:ascii="Symbol" w:hAnsi="Symbol"/>
        </w:rPr>
        <w:t></w:t>
      </w:r>
      <w:r>
        <w:tab/>
      </w:r>
      <w:r>
        <w:tab/>
      </w:r>
    </w:p>
    <w:p w14:paraId="70E3445C" w14:textId="77777777" w:rsidR="00CB553B" w:rsidRDefault="00CB553B" w:rsidP="00CB553B">
      <w:pPr>
        <w:pStyle w:val="20-NumQuestion"/>
        <w:tabs>
          <w:tab w:val="center" w:pos="1582"/>
          <w:tab w:val="left" w:pos="3600"/>
          <w:tab w:val="left" w:leader="underscore" w:pos="7371"/>
        </w:tabs>
      </w:pPr>
      <w:r>
        <w:tab/>
      </w:r>
      <w:r>
        <w:tab/>
        <w:t xml:space="preserve">90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2</w:t>
      </w:r>
      <w:r>
        <w:tab/>
      </w:r>
      <w:r>
        <w:tab/>
      </w:r>
    </w:p>
    <w:p w14:paraId="59C26EA3" w14:textId="77777777" w:rsidR="00CB553B" w:rsidRDefault="00CB553B" w:rsidP="00CB553B">
      <w:pPr>
        <w:pStyle w:val="20-NumQuestion"/>
        <w:tabs>
          <w:tab w:val="center" w:pos="1274"/>
          <w:tab w:val="left" w:pos="3600"/>
          <w:tab w:val="left" w:leader="underscore" w:pos="7371"/>
        </w:tabs>
      </w:pPr>
      <w:r>
        <w:tab/>
      </w:r>
      <w:r>
        <w:tab/>
      </w:r>
      <w:r>
        <w:tab/>
        <w:t xml:space="preserve">102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rPr>
          <w:rStyle w:val="02-italic"/>
        </w:rPr>
        <w:t>x</w:t>
      </w:r>
      <w:r>
        <w:tab/>
      </w:r>
      <w:r>
        <w:tab/>
      </w:r>
    </w:p>
    <w:p w14:paraId="131B4EBD" w14:textId="77777777" w:rsidR="00CB553B" w:rsidRDefault="00CB553B" w:rsidP="00CB553B">
      <w:pPr>
        <w:pStyle w:val="20-NumQuestion"/>
        <w:tabs>
          <w:tab w:val="center" w:pos="1274"/>
          <w:tab w:val="left" w:pos="3600"/>
          <w:tab w:val="left" w:leader="underscore" w:pos="7371"/>
        </w:tabs>
      </w:pPr>
      <w:r>
        <w:tab/>
      </w:r>
      <w:r>
        <w:tab/>
      </w:r>
      <w:r>
        <w:tab/>
        <w:t xml:space="preserve">17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ab/>
      </w:r>
      <w:r>
        <w:tab/>
      </w:r>
    </w:p>
    <w:p w14:paraId="19A8753D" w14:textId="77777777" w:rsidR="00CB553B" w:rsidRDefault="00CB553B" w:rsidP="00CB553B">
      <w:pPr>
        <w:rPr>
          <w:rFonts w:ascii="Arial" w:hAnsi="Arial" w:cs="Arial"/>
          <w:b/>
        </w:rPr>
      </w:pPr>
    </w:p>
    <w:p w14:paraId="6EA6710F" w14:textId="77777777" w:rsidR="00CB553B" w:rsidRPr="00674992" w:rsidRDefault="00CB553B" w:rsidP="00CB553B">
      <w:pPr>
        <w:rPr>
          <w:rFonts w:ascii="Arial" w:hAnsi="Arial" w:cs="Arial"/>
          <w:b/>
        </w:rPr>
      </w:pPr>
      <w:r w:rsidRPr="00674992">
        <w:rPr>
          <w:rFonts w:ascii="Arial" w:hAnsi="Arial" w:cs="Arial"/>
          <w:b/>
        </w:rPr>
        <w:lastRenderedPageBreak/>
        <w:t>Find each angle measure.</w:t>
      </w:r>
    </w:p>
    <w:p w14:paraId="024C4CBB" w14:textId="77777777" w:rsidR="00CB553B" w:rsidRDefault="00CB553B" w:rsidP="00CB553B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6237"/>
        </w:tabs>
        <w:spacing w:before="360" w:after="200"/>
        <w:ind w:left="1440" w:firstLine="0"/>
      </w:pPr>
      <w:r>
        <w:rPr>
          <w:noProof/>
        </w:rPr>
        <w:drawing>
          <wp:inline distT="0" distB="0" distL="0" distR="0" wp14:anchorId="0367726C" wp14:editId="329D58ED">
            <wp:extent cx="1727200" cy="1178084"/>
            <wp:effectExtent l="0" t="0" r="6350" b="3175"/>
            <wp:docPr id="9" name="Picture 9" descr="Go07an_03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302praB_0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945" cy="1197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9693EB5" wp14:editId="359791F4">
            <wp:extent cx="1968500" cy="1202637"/>
            <wp:effectExtent l="0" t="0" r="0" b="0"/>
            <wp:docPr id="8" name="Picture 8" descr="Go07an_03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302praB_0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950" cy="1223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85436" w14:textId="77777777" w:rsidR="00CB553B" w:rsidRDefault="00CB553B" w:rsidP="00CB553B">
      <w:pPr>
        <w:pStyle w:val="30-NumQ-2TABcol"/>
        <w:tabs>
          <w:tab w:val="clear" w:pos="5240"/>
          <w:tab w:val="left" w:pos="1440"/>
          <w:tab w:val="left" w:pos="5300"/>
          <w:tab w:val="left" w:pos="6420"/>
        </w:tabs>
        <w:spacing w:before="300"/>
      </w:pPr>
    </w:p>
    <w:p w14:paraId="5A3370E3" w14:textId="77777777" w:rsidR="00CB553B" w:rsidRDefault="00CB553B" w:rsidP="00CB553B">
      <w:pPr>
        <w:pStyle w:val="30-NumQ-2TABcol"/>
        <w:tabs>
          <w:tab w:val="clear" w:pos="5240"/>
          <w:tab w:val="left" w:pos="1440"/>
          <w:tab w:val="left" w:pos="5300"/>
          <w:tab w:val="left" w:pos="6420"/>
        </w:tabs>
        <w:spacing w:before="300"/>
      </w:pPr>
      <w:r>
        <w:tab/>
      </w:r>
      <w:r>
        <w:t>8</w:t>
      </w:r>
      <w:r>
        <w:t>.</w:t>
      </w:r>
      <w:r>
        <w:tab/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proofErr w:type="spellEnd"/>
      <w:r>
        <w:rPr>
          <w:rStyle w:val="02-italic"/>
        </w:rPr>
        <w:t xml:space="preserve"> </w:t>
      </w:r>
      <w:r>
        <w:t>_______________________</w:t>
      </w:r>
      <w:r>
        <w:tab/>
      </w:r>
      <w:r>
        <w:rPr>
          <w:rStyle w:val="01-bold"/>
          <w:b w:val="0"/>
          <w:bCs w:val="0"/>
        </w:rPr>
        <w:t>9</w:t>
      </w:r>
      <w:r>
        <w:rPr>
          <w:rStyle w:val="01-bold"/>
          <w:b w:val="0"/>
          <w:bCs w:val="0"/>
        </w:rPr>
        <w:t>.</w:t>
      </w:r>
      <w:r>
        <w:tab/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EF</w:t>
      </w:r>
      <w:proofErr w:type="spellEnd"/>
      <w:r>
        <w:rPr>
          <w:rStyle w:val="02-italic"/>
        </w:rPr>
        <w:t xml:space="preserve"> </w:t>
      </w:r>
      <w:r>
        <w:t>_______________________</w:t>
      </w:r>
    </w:p>
    <w:p w14:paraId="027E9A12" w14:textId="77777777" w:rsidR="00CB553B" w:rsidRDefault="00CB553B" w:rsidP="00CB553B">
      <w:pPr>
        <w:pStyle w:val="10-DirectionText"/>
      </w:pPr>
    </w:p>
    <w:p w14:paraId="4DE963B4" w14:textId="77777777" w:rsidR="00CB553B" w:rsidRDefault="00CB553B" w:rsidP="00CB553B">
      <w:pPr>
        <w:pStyle w:val="10-DirectionText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24B75F35" wp14:editId="29CC4C85">
            <wp:simplePos x="0" y="0"/>
            <wp:positionH relativeFrom="margin">
              <wp:align>right</wp:align>
            </wp:positionH>
            <wp:positionV relativeFrom="paragraph">
              <wp:posOffset>162560</wp:posOffset>
            </wp:positionV>
            <wp:extent cx="2232253" cy="2089150"/>
            <wp:effectExtent l="0" t="0" r="0" b="6350"/>
            <wp:wrapNone/>
            <wp:docPr id="24" name="Picture 24" descr="Go07an_0302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302praA_0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253" cy="208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ive two examples of each kind of angle pair in the figure.</w:t>
      </w:r>
    </w:p>
    <w:p w14:paraId="0DA2CEF5" w14:textId="77777777" w:rsidR="00CB553B" w:rsidRDefault="00CB553B" w:rsidP="00CB553B">
      <w:pPr>
        <w:pStyle w:val="10-DirectionText"/>
      </w:pPr>
    </w:p>
    <w:p w14:paraId="39EA39F6" w14:textId="77777777" w:rsidR="00CB553B" w:rsidRDefault="00CB553B" w:rsidP="00CB553B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  <w:r>
        <w:t>1</w:t>
      </w:r>
      <w:r>
        <w:t>0</w:t>
      </w:r>
      <w:r>
        <w:t>.</w:t>
      </w:r>
      <w:r>
        <w:tab/>
        <w:t>alternate interior angles   __________________________</w:t>
      </w:r>
      <w:r>
        <w:tab/>
      </w:r>
      <w:r>
        <w:tab/>
      </w:r>
    </w:p>
    <w:p w14:paraId="69BE6B9B" w14:textId="77777777" w:rsidR="00CB553B" w:rsidRDefault="00CB553B" w:rsidP="00CB553B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</w:p>
    <w:p w14:paraId="4932FFF6" w14:textId="77777777" w:rsidR="00CB553B" w:rsidRDefault="00CB553B" w:rsidP="00CB553B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  <w:r>
        <w:rPr>
          <w:rStyle w:val="01-bold"/>
          <w:b w:val="0"/>
          <w:bCs w:val="0"/>
        </w:rPr>
        <w:t>1</w:t>
      </w:r>
      <w:r>
        <w:rPr>
          <w:rStyle w:val="01-bold"/>
          <w:b w:val="0"/>
          <w:bCs w:val="0"/>
        </w:rPr>
        <w:t>1</w:t>
      </w:r>
      <w:r>
        <w:rPr>
          <w:rStyle w:val="01-bold"/>
          <w:b w:val="0"/>
          <w:bCs w:val="0"/>
        </w:rPr>
        <w:t>.</w:t>
      </w:r>
      <w:r>
        <w:tab/>
        <w:t>alternate exterior angles    __________________________</w:t>
      </w:r>
      <w:r>
        <w:tab/>
      </w:r>
      <w:r>
        <w:tab/>
      </w:r>
    </w:p>
    <w:p w14:paraId="4492545D" w14:textId="77777777" w:rsidR="00CB553B" w:rsidRDefault="00CB553B" w:rsidP="00CB553B">
      <w:pPr>
        <w:pStyle w:val="35-NumQ-3TABcol"/>
      </w:pPr>
      <w:r>
        <w:tab/>
      </w:r>
    </w:p>
    <w:p w14:paraId="3CBB3F04" w14:textId="77777777" w:rsidR="00CB553B" w:rsidRDefault="00CB553B" w:rsidP="00CB553B">
      <w:pPr>
        <w:pStyle w:val="35-NumQ-3TABcol"/>
      </w:pPr>
      <w:r>
        <w:rPr>
          <w:rStyle w:val="01-bold"/>
          <w:b w:val="0"/>
          <w:bCs w:val="0"/>
        </w:rPr>
        <w:t>1</w:t>
      </w:r>
      <w:r>
        <w:rPr>
          <w:rStyle w:val="01-bold"/>
          <w:b w:val="0"/>
          <w:bCs w:val="0"/>
        </w:rPr>
        <w:t>2</w:t>
      </w:r>
      <w:r>
        <w:rPr>
          <w:rStyle w:val="01-bold"/>
          <w:b w:val="0"/>
          <w:bCs w:val="0"/>
        </w:rPr>
        <w:t>.</w:t>
      </w:r>
      <w:r>
        <w:tab/>
        <w:t>same-side interior angles   _________________________</w:t>
      </w:r>
    </w:p>
    <w:p w14:paraId="766D3E03" w14:textId="77777777" w:rsidR="00CB553B" w:rsidRDefault="00CB553B" w:rsidP="00CB553B">
      <w:pPr>
        <w:pStyle w:val="35-NumQ-3TABcol"/>
      </w:pPr>
    </w:p>
    <w:p w14:paraId="57F0F6D2" w14:textId="77777777" w:rsidR="00CB553B" w:rsidRDefault="00CB553B" w:rsidP="00CB553B">
      <w:pPr>
        <w:pStyle w:val="35-NumQ-3TABcol"/>
      </w:pPr>
      <w:r>
        <w:t>1</w:t>
      </w:r>
      <w:r>
        <w:t>3</w:t>
      </w:r>
      <w:r>
        <w:t>. Corresponding angles       _________________________</w:t>
      </w:r>
      <w:r>
        <w:tab/>
      </w:r>
    </w:p>
    <w:p w14:paraId="5239A856" w14:textId="77777777" w:rsidR="00CB553B" w:rsidRDefault="00CB553B" w:rsidP="00CB553B">
      <w:pPr>
        <w:spacing w:line="360" w:lineRule="auto"/>
        <w:rPr>
          <w:rFonts w:ascii="Arial" w:hAnsi="Arial" w:cs="Arial"/>
          <w:b/>
        </w:rPr>
      </w:pPr>
    </w:p>
    <w:p w14:paraId="08FBC11D" w14:textId="77777777" w:rsidR="00CB553B" w:rsidRDefault="00CB553B" w:rsidP="00CB553B">
      <w:pPr>
        <w:spacing w:line="360" w:lineRule="auto"/>
        <w:rPr>
          <w:rFonts w:ascii="Arial" w:hAnsi="Arial" w:cs="Arial"/>
          <w:b/>
        </w:rPr>
      </w:pPr>
    </w:p>
    <w:p w14:paraId="3D2C2F28" w14:textId="77777777" w:rsidR="00CB553B" w:rsidRPr="00511ECA" w:rsidRDefault="00CB553B" w:rsidP="00CB553B">
      <w:pPr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6432" behindDoc="1" locked="0" layoutInCell="1" allowOverlap="1" wp14:anchorId="30223B3F" wp14:editId="2C47BF46">
            <wp:simplePos x="0" y="0"/>
            <wp:positionH relativeFrom="column">
              <wp:posOffset>4433570</wp:posOffset>
            </wp:positionH>
            <wp:positionV relativeFrom="paragraph">
              <wp:posOffset>299720</wp:posOffset>
            </wp:positionV>
            <wp:extent cx="2440305" cy="190944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909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14</w:t>
      </w:r>
      <w:r w:rsidRPr="00511ECA">
        <w:rPr>
          <w:rFonts w:ascii="Arial" w:hAnsi="Arial" w:cs="Arial"/>
          <w:b/>
        </w:rPr>
        <w:t xml:space="preserve">. Given </w:t>
      </w:r>
      <w:r w:rsidRPr="00511ECA">
        <w:rPr>
          <w:rFonts w:ascii="Arial" w:eastAsia="Times New Roman" w:hAnsi="Arial" w:cs="Arial"/>
          <w:b/>
          <w:position w:val="-14"/>
        </w:rPr>
        <w:object w:dxaOrig="480" w:dyaOrig="390" w14:anchorId="7A605510">
          <v:shape id="_x0000_i1031" type="#_x0000_t75" style="width:23.5pt;height:20pt" o:ole="">
            <v:imagedata r:id="rId20" o:title=""/>
          </v:shape>
          <o:OLEObject Type="Embed" ProgID="Equation.DSMT4" ShapeID="_x0000_i1031" DrawAspect="Content" ObjectID="_1629278813" r:id="rId21"/>
        </w:object>
      </w:r>
      <w:r w:rsidRPr="00511ECA">
        <w:rPr>
          <w:rFonts w:ascii="Arial" w:hAnsi="Arial" w:cs="Arial"/>
          <w:b/>
        </w:rPr>
        <w:t>, m</w:t>
      </w:r>
      <w:r w:rsidRPr="00511ECA">
        <w:rPr>
          <w:rFonts w:ascii="Arial" w:hAnsi="Arial" w:cs="Arial"/>
          <w:b/>
        </w:rPr>
        <w:sym w:font="Symbol" w:char="F0D0"/>
      </w:r>
      <w:r>
        <w:rPr>
          <w:rFonts w:ascii="Arial" w:hAnsi="Arial" w:cs="Arial"/>
          <w:b/>
        </w:rPr>
        <w:t>1 = 100</w:t>
      </w:r>
      <w:r w:rsidRPr="00511ECA">
        <w:rPr>
          <w:rFonts w:ascii="Arial" w:hAnsi="Arial" w:cs="Arial"/>
          <w:b/>
        </w:rPr>
        <w:t>°, and m</w:t>
      </w:r>
      <w:r w:rsidRPr="00511ECA">
        <w:rPr>
          <w:rFonts w:ascii="Arial" w:hAnsi="Arial" w:cs="Arial"/>
          <w:b/>
        </w:rPr>
        <w:sym w:font="Symbol" w:char="F0D0"/>
      </w:r>
      <w:r>
        <w:rPr>
          <w:rFonts w:ascii="Arial" w:hAnsi="Arial" w:cs="Arial"/>
          <w:b/>
        </w:rPr>
        <w:t>2 = 61</w:t>
      </w:r>
      <w:r w:rsidRPr="00511ECA">
        <w:rPr>
          <w:rFonts w:ascii="Arial" w:hAnsi="Arial" w:cs="Arial"/>
          <w:b/>
        </w:rPr>
        <w:t>°, find the measures of all the numbered angles.</w:t>
      </w:r>
    </w:p>
    <w:p w14:paraId="6319DF28" w14:textId="77777777" w:rsidR="00CB553B" w:rsidRPr="00511ECA" w:rsidRDefault="00CB553B" w:rsidP="00CB553B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22644DD3" wp14:editId="7D0A5B3C">
                <wp:simplePos x="0" y="0"/>
                <wp:positionH relativeFrom="column">
                  <wp:posOffset>4954905</wp:posOffset>
                </wp:positionH>
                <wp:positionV relativeFrom="paragraph">
                  <wp:posOffset>198120</wp:posOffset>
                </wp:positionV>
                <wp:extent cx="474980" cy="474345"/>
                <wp:effectExtent l="11430" t="5080" r="8890" b="6350"/>
                <wp:wrapTight wrapText="bothSides">
                  <wp:wrapPolygon edited="0">
                    <wp:start x="-433" y="-434"/>
                    <wp:lineTo x="-433" y="21600"/>
                    <wp:lineTo x="22033" y="21600"/>
                    <wp:lineTo x="22033" y="-434"/>
                    <wp:lineTo x="-433" y="-434"/>
                  </wp:wrapPolygon>
                </wp:wrapTight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CCEF6D" w14:textId="77777777" w:rsidR="00CB553B" w:rsidRPr="00511ECA" w:rsidRDefault="00CB553B" w:rsidP="00CB553B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>
                              <w:rPr>
                                <w:rFonts w:ascii="Arial Rounded MT Bold" w:hAnsi="Arial Rounded MT Bold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644DD3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390.15pt;margin-top:15.6pt;width:37.4pt;height:37.3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" strokecolor="white">
                <v:fill opacity="0"/>
                <v:textbox>
                  <w:txbxContent>
                    <w:p w14:paraId="49CCEF6D" w14:textId="77777777" w:rsidR="00CB553B" w:rsidRPr="00511ECA" w:rsidRDefault="00CB553B" w:rsidP="00CB553B">
                      <w:pPr>
                        <w:rPr>
                          <w:rFonts w:ascii="Arial Rounded MT Bold" w:hAnsi="Arial Rounded MT Bold"/>
                        </w:rPr>
                      </w:pPr>
                      <w:r>
                        <w:rPr>
                          <w:rFonts w:ascii="Arial Rounded MT Bold" w:hAnsi="Arial Rounded MT Bold"/>
                        </w:rPr>
                        <w:t>1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115B06DC" wp14:editId="6C22D559">
                <wp:simplePos x="0" y="0"/>
                <wp:positionH relativeFrom="column">
                  <wp:posOffset>4575810</wp:posOffset>
                </wp:positionH>
                <wp:positionV relativeFrom="paragraph">
                  <wp:posOffset>205740</wp:posOffset>
                </wp:positionV>
                <wp:extent cx="474980" cy="474345"/>
                <wp:effectExtent l="13335" t="12700" r="6985" b="8255"/>
                <wp:wrapTight wrapText="bothSides">
                  <wp:wrapPolygon edited="0">
                    <wp:start x="-433" y="-434"/>
                    <wp:lineTo x="-433" y="21600"/>
                    <wp:lineTo x="22033" y="21600"/>
                    <wp:lineTo x="22033" y="-434"/>
                    <wp:lineTo x="-433" y="-434"/>
                  </wp:wrapPolygon>
                </wp:wrapTight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45A643" w14:textId="77777777" w:rsidR="00CB553B" w:rsidRPr="00511ECA" w:rsidRDefault="00CB553B" w:rsidP="00CB553B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 w:rsidRPr="00511ECA">
                              <w:rPr>
                                <w:rFonts w:ascii="Arial Rounded MT Bold" w:hAnsi="Arial Rounded MT Bold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B06DC" id="Text Box 21" o:spid="_x0000_s1027" type="#_x0000_t202" style="position:absolute;margin-left:360.3pt;margin-top:16.2pt;width:37.4pt;height:37.3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" strokecolor="white">
                <v:fill opacity="0"/>
                <v:textbox>
                  <w:txbxContent>
                    <w:p w14:paraId="5A45A643" w14:textId="77777777" w:rsidR="00CB553B" w:rsidRPr="00511ECA" w:rsidRDefault="00CB553B" w:rsidP="00CB553B">
                      <w:pPr>
                        <w:rPr>
                          <w:rFonts w:ascii="Arial Rounded MT Bold" w:hAnsi="Arial Rounded MT Bold"/>
                        </w:rPr>
                      </w:pPr>
                      <w:r w:rsidRPr="00511ECA">
                        <w:rPr>
                          <w:rFonts w:ascii="Arial Rounded MT Bold" w:hAnsi="Arial Rounded MT Bold"/>
                        </w:rPr>
                        <w:t>10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511ECA">
        <w:rPr>
          <w:rFonts w:ascii="Arial" w:hAnsi="Arial" w:cs="Arial"/>
        </w:rPr>
        <w:t xml:space="preserve">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3 = 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4 = 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5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6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7292E243" w14:textId="77777777" w:rsidR="00CB553B" w:rsidRDefault="00CB553B" w:rsidP="00CB553B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0F5FB6B7" wp14:editId="65F135DD">
                <wp:simplePos x="0" y="0"/>
                <wp:positionH relativeFrom="column">
                  <wp:posOffset>4793615</wp:posOffset>
                </wp:positionH>
                <wp:positionV relativeFrom="paragraph">
                  <wp:posOffset>56515</wp:posOffset>
                </wp:positionV>
                <wp:extent cx="474980" cy="474345"/>
                <wp:effectExtent l="12065" t="8890" r="8255" b="1206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14EDE5" w14:textId="77777777" w:rsidR="00CB553B" w:rsidRPr="00511ECA" w:rsidRDefault="00CB553B" w:rsidP="00CB553B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>
                              <w:rPr>
                                <w:rFonts w:ascii="Arial Rounded MT Bold" w:hAnsi="Arial Rounded MT Bold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FB6B7" id="Text Box 20" o:spid="_x0000_s1028" type="#_x0000_t202" style="position:absolute;margin-left:377.45pt;margin-top:4.45pt;width:37.4pt;height:37.3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" strokecolor="white [3212]">
                <v:fill opacity="0"/>
                <v:textbox>
                  <w:txbxContent>
                    <w:p w14:paraId="0014EDE5" w14:textId="77777777" w:rsidR="00CB553B" w:rsidRPr="00511ECA" w:rsidRDefault="00CB553B" w:rsidP="00CB553B">
                      <w:pPr>
                        <w:rPr>
                          <w:rFonts w:ascii="Arial Rounded MT Bold" w:hAnsi="Arial Rounded MT Bold"/>
                        </w:rPr>
                      </w:pPr>
                      <w:r>
                        <w:rPr>
                          <w:rFonts w:ascii="Arial Rounded MT Bold" w:hAnsi="Arial Rounded MT Bold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Pr="00511ECA">
        <w:rPr>
          <w:rFonts w:ascii="Arial" w:hAnsi="Arial" w:cs="Arial"/>
        </w:rPr>
        <w:t xml:space="preserve">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7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8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9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07FF114A" w14:textId="77777777" w:rsidR="00CB553B" w:rsidRDefault="00CB553B" w:rsidP="00CB553B">
      <w:pPr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>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0</w:t>
      </w:r>
      <w:r w:rsidRPr="00511ECA">
        <w:rPr>
          <w:rFonts w:ascii="Arial" w:hAnsi="Arial" w:cs="Arial"/>
        </w:rPr>
        <w:t xml:space="preserve">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1</w:t>
      </w:r>
      <w:r w:rsidRPr="00511ECA">
        <w:rPr>
          <w:rFonts w:ascii="Arial" w:hAnsi="Arial" w:cs="Arial"/>
        </w:rPr>
        <w:t xml:space="preserve">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_, 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2</w:t>
      </w:r>
      <w:r w:rsidRPr="00511ECA">
        <w:rPr>
          <w:rFonts w:ascii="Arial" w:hAnsi="Arial" w:cs="Arial"/>
        </w:rPr>
        <w:t xml:space="preserve">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5F46FB8E" w14:textId="77777777" w:rsidR="00CB553B" w:rsidRDefault="00CB553B" w:rsidP="00CB553B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 xml:space="preserve">1 and 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4?</w:t>
      </w:r>
    </w:p>
    <w:p w14:paraId="412D4EDA" w14:textId="77777777" w:rsidR="00CB553B" w:rsidRDefault="00CB553B" w:rsidP="00CB553B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2</w:t>
      </w:r>
      <w:r w:rsidRPr="00511ECA">
        <w:rPr>
          <w:rFonts w:ascii="Arial" w:hAnsi="Arial" w:cs="Arial"/>
        </w:rPr>
        <w:t xml:space="preserve"> and 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8</w:t>
      </w:r>
      <w:r w:rsidRPr="00511ECA">
        <w:rPr>
          <w:rFonts w:ascii="Arial" w:hAnsi="Arial" w:cs="Arial"/>
        </w:rPr>
        <w:t>?</w:t>
      </w:r>
    </w:p>
    <w:p w14:paraId="0236D9FD" w14:textId="77777777" w:rsidR="00CB553B" w:rsidRDefault="00CB553B" w:rsidP="00CB553B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6</w:t>
      </w:r>
      <w:r w:rsidRPr="00511ECA">
        <w:rPr>
          <w:rFonts w:ascii="Arial" w:hAnsi="Arial" w:cs="Arial"/>
        </w:rPr>
        <w:t xml:space="preserve"> and 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9</w:t>
      </w:r>
      <w:r w:rsidRPr="00511ECA">
        <w:rPr>
          <w:rFonts w:ascii="Arial" w:hAnsi="Arial" w:cs="Arial"/>
        </w:rPr>
        <w:t>?</w:t>
      </w:r>
    </w:p>
    <w:p w14:paraId="0D557BC1" w14:textId="77777777" w:rsidR="00CB553B" w:rsidRDefault="00CB553B" w:rsidP="00CB553B">
      <w:pPr>
        <w:tabs>
          <w:tab w:val="left" w:pos="280"/>
        </w:tabs>
        <w:spacing w:line="360" w:lineRule="auto"/>
        <w:rPr>
          <w:rFonts w:ascii="Arial" w:hAnsi="Arial" w:cs="Arial"/>
        </w:rPr>
      </w:pPr>
    </w:p>
    <w:p w14:paraId="2379617A" w14:textId="77777777" w:rsidR="00CB553B" w:rsidRPr="00511ECA" w:rsidRDefault="00CB553B" w:rsidP="00CB553B">
      <w:pPr>
        <w:tabs>
          <w:tab w:val="left" w:pos="280"/>
        </w:tabs>
        <w:spacing w:line="360" w:lineRule="auto"/>
        <w:rPr>
          <w:rFonts w:ascii="Arial" w:hAnsi="Arial" w:cs="Arial"/>
        </w:rPr>
      </w:pPr>
    </w:p>
    <w:p w14:paraId="029D3EEF" w14:textId="77777777" w:rsidR="00CB553B" w:rsidRDefault="00CB553B" w:rsidP="00CB553B">
      <w:pPr>
        <w:pStyle w:val="10-Directiontext0"/>
        <w:spacing w:before="360"/>
        <w:ind w:right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lastRenderedPageBreak/>
        <w:t>Complete the two-column proof to show that same-side exterior angles are supplementary.</w:t>
      </w:r>
    </w:p>
    <w:p w14:paraId="65841533" w14:textId="77777777" w:rsidR="00CB553B" w:rsidRDefault="00CB553B" w:rsidP="00CB553B">
      <w:pPr>
        <w:pStyle w:val="20-NumQuestion"/>
      </w:pPr>
      <w:r>
        <w:tab/>
      </w:r>
      <w:r>
        <w:t>15</w:t>
      </w:r>
      <w:r>
        <w:t>.</w:t>
      </w:r>
      <w:r>
        <w:tab/>
      </w:r>
      <w:r>
        <w:rPr>
          <w:rStyle w:val="01-bold"/>
        </w:rPr>
        <w:t>Given:</w:t>
      </w:r>
      <w:r>
        <w:t xml:space="preserve"> </w:t>
      </w:r>
      <w:r>
        <w:rPr>
          <w:rStyle w:val="02-italic"/>
        </w:rPr>
        <w:t>p</w:t>
      </w:r>
      <w:r>
        <w:t xml:space="preserve"> </w:t>
      </w:r>
      <w:r>
        <w:rPr>
          <w:rStyle w:val="13-MathPi3"/>
        </w:rPr>
        <w:t>||</w:t>
      </w:r>
      <w:r>
        <w:t xml:space="preserve"> </w:t>
      </w:r>
      <w:r>
        <w:rPr>
          <w:rStyle w:val="02-italic"/>
        </w:rPr>
        <w:t>q</w:t>
      </w:r>
      <w:r>
        <w:t xml:space="preserve"> </w:t>
      </w:r>
    </w:p>
    <w:p w14:paraId="172E3AD5" w14:textId="77777777" w:rsidR="00CB553B" w:rsidRDefault="00CB553B" w:rsidP="00CB553B">
      <w:pPr>
        <w:pStyle w:val="20-NumQuestion"/>
        <w:spacing w:before="120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71AC3FA4" wp14:editId="7812670B">
            <wp:simplePos x="0" y="0"/>
            <wp:positionH relativeFrom="column">
              <wp:posOffset>5510953</wp:posOffset>
            </wp:positionH>
            <wp:positionV relativeFrom="paragraph">
              <wp:posOffset>147532</wp:posOffset>
            </wp:positionV>
            <wp:extent cx="1331879" cy="1346200"/>
            <wp:effectExtent l="0" t="0" r="1905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280" cy="13506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rPr>
          <w:rStyle w:val="01-bold"/>
        </w:rPr>
        <w:t>Prove: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3 </w:t>
      </w:r>
      <w:r w:rsidRPr="00806660">
        <w:rPr>
          <w:rStyle w:val="11-MathPi1"/>
          <w:rFonts w:ascii="Symbol" w:hAnsi="Symbol"/>
        </w:rPr>
        <w:t></w:t>
      </w:r>
      <w:r>
        <w:t xml:space="preserve"> 180</w:t>
      </w:r>
      <w:r>
        <w:rPr>
          <w:rStyle w:val="11-MathPi1"/>
          <w:rFonts w:ascii="Symbol" w:hAnsi="Symbol"/>
        </w:rPr>
        <w:t>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57"/>
        <w:gridCol w:w="3846"/>
      </w:tblGrid>
      <w:tr w:rsidR="00CB553B" w:rsidRPr="006A6D0A" w14:paraId="151DE23E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393C263" w14:textId="77777777" w:rsidR="00CB553B" w:rsidRDefault="00CB553B" w:rsidP="00E7578B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tab/>
            </w:r>
            <w:r>
              <w:tab/>
            </w:r>
            <w:r>
              <w:rPr>
                <w:b/>
                <w:bCs/>
              </w:rPr>
              <w:t>Statements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9534F8" w14:textId="77777777" w:rsidR="00CB553B" w:rsidRDefault="00CB553B" w:rsidP="00E7578B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CB553B" w:rsidRPr="006A6D0A" w14:paraId="004AABDD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67D1753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p</w:t>
            </w:r>
            <w:r>
              <w:t xml:space="preserve"> </w:t>
            </w:r>
            <w:r>
              <w:rPr>
                <w:rStyle w:val="13-MathPi3"/>
              </w:rPr>
              <w:t>||</w:t>
            </w:r>
            <w:r>
              <w:t xml:space="preserve"> </w:t>
            </w:r>
            <w:r>
              <w:rPr>
                <w:rStyle w:val="02-italic"/>
              </w:rPr>
              <w:t>q</w:t>
            </w:r>
            <w:r>
              <w:t xml:space="preserve"> 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F4AAD5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CB553B" w:rsidRPr="006A6D0A" w14:paraId="7132E13B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BAFE1C6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35755461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2. Lin. Pair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CB553B" w:rsidRPr="006A6D0A" w14:paraId="34EEEF2D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47F78606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DD7C1A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t xml:space="preserve"> _______________________</w:t>
            </w:r>
          </w:p>
        </w:tc>
      </w:tr>
      <w:tr w:rsidR="00CB553B" w:rsidRPr="006A6D0A" w14:paraId="6F2A20EE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D5A6365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1FA3EF90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position w:val="-4"/>
              </w:rPr>
              <w:object w:dxaOrig="240" w:dyaOrig="240" w14:anchorId="7B609687">
                <v:shape id="_x0000_i1032" type="#_x0000_t75" style="width:12.5pt;height:12.5pt" o:ole="">
                  <v:imagedata r:id="rId23" o:title=""/>
                </v:shape>
                <o:OLEObject Type="Embed" ProgID="Equation.DSMT4" ShapeID="_x0000_i1032" DrawAspect="Content" ObjectID="_1629278814" r:id="rId24"/>
              </w:object>
            </w:r>
          </w:p>
        </w:tc>
      </w:tr>
      <w:tr w:rsidR="00CB553B" w:rsidRPr="006A6D0A" w14:paraId="01DD422D" w14:textId="77777777" w:rsidTr="00E7578B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3E3E73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d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EEA282" w14:textId="77777777" w:rsidR="00CB553B" w:rsidRDefault="00CB553B" w:rsidP="00E7578B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e.</w:t>
            </w:r>
            <w:r>
              <w:t xml:space="preserve"> _______________________</w:t>
            </w:r>
          </w:p>
        </w:tc>
      </w:tr>
    </w:tbl>
    <w:p w14:paraId="20407006" w14:textId="77777777" w:rsidR="00CB553B" w:rsidRDefault="00CB553B" w:rsidP="00CB553B"/>
    <w:p w14:paraId="63164815" w14:textId="77777777" w:rsidR="00CB553B" w:rsidRDefault="00CB553B" w:rsidP="00CB553B"/>
    <w:p w14:paraId="68D83D6B" w14:textId="77777777" w:rsidR="00CB553B" w:rsidRDefault="00CB553B" w:rsidP="00CB553B">
      <w:r>
        <w:rPr>
          <w:noProof/>
        </w:rPr>
        <w:drawing>
          <wp:anchor distT="0" distB="0" distL="114300" distR="114300" simplePos="0" relativeHeight="251670528" behindDoc="0" locked="0" layoutInCell="1" allowOverlap="1" wp14:anchorId="4F7D7AD0" wp14:editId="1BDD4CC4">
            <wp:simplePos x="0" y="0"/>
            <wp:positionH relativeFrom="margin">
              <wp:align>right</wp:align>
            </wp:positionH>
            <wp:positionV relativeFrom="paragraph">
              <wp:posOffset>179705</wp:posOffset>
            </wp:positionV>
            <wp:extent cx="1860550" cy="1503915"/>
            <wp:effectExtent l="0" t="0" r="6350" b="1270"/>
            <wp:wrapNone/>
            <wp:docPr id="19" name="Picture 19" descr="Go07an_03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303praB_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503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B9325F" w14:textId="77777777" w:rsidR="00CB553B" w:rsidRDefault="00CB553B" w:rsidP="00CB553B">
      <w:pPr>
        <w:pStyle w:val="95b-LessonTitleB"/>
        <w:ind w:left="0"/>
        <w:rPr>
          <w:i w:val="0"/>
          <w:iCs w:val="0"/>
          <w:sz w:val="22"/>
          <w:szCs w:val="22"/>
        </w:rPr>
      </w:pPr>
      <w:r>
        <w:t xml:space="preserve">Use the figure for Exercises </w:t>
      </w:r>
      <w:r>
        <w:t>16-19</w:t>
      </w:r>
      <w:r>
        <w:t xml:space="preserve">. Tell whether lines </w:t>
      </w:r>
      <w:r>
        <w:rPr>
          <w:rStyle w:val="03-bolditalic"/>
        </w:rPr>
        <w:t>m</w:t>
      </w:r>
      <w:r>
        <w:t xml:space="preserve"> and </w:t>
      </w:r>
      <w:r>
        <w:rPr>
          <w:rStyle w:val="03-bolditalic"/>
        </w:rPr>
        <w:t>n</w:t>
      </w:r>
      <w:r>
        <w:t xml:space="preserve"> </w:t>
      </w:r>
      <w:r>
        <w:br/>
        <w:t xml:space="preserve">must be parallel from the given information. If they are, state </w:t>
      </w:r>
      <w:r>
        <w:br/>
        <w:t>your reasoning. (</w:t>
      </w:r>
      <w:r>
        <w:rPr>
          <w:rStyle w:val="03-bolditalic"/>
        </w:rPr>
        <w:t>Hint:</w:t>
      </w:r>
      <w:r>
        <w:t xml:space="preserve"> The angle measures may change for </w:t>
      </w:r>
      <w:r>
        <w:br/>
        <w:t xml:space="preserve">each exercise, and the figure is for reference only.) </w:t>
      </w:r>
    </w:p>
    <w:p w14:paraId="3DCE540F" w14:textId="77777777" w:rsidR="00CB553B" w:rsidRDefault="00CB553B" w:rsidP="00CB553B">
      <w:pPr>
        <w:pStyle w:val="30-NumQ-2TABcol"/>
      </w:pPr>
    </w:p>
    <w:p w14:paraId="2F7B8C5B" w14:textId="77777777" w:rsidR="00CB553B" w:rsidRDefault="00CB553B" w:rsidP="00CB553B">
      <w:pPr>
        <w:pStyle w:val="30-NumQ-2TABcol"/>
      </w:pPr>
      <w:r>
        <w:tab/>
      </w:r>
    </w:p>
    <w:p w14:paraId="31C44EC9" w14:textId="77777777" w:rsidR="00CB553B" w:rsidRDefault="00CB553B" w:rsidP="00CB553B">
      <w:pPr>
        <w:pStyle w:val="30-NumQ-2TABcol"/>
      </w:pPr>
    </w:p>
    <w:p w14:paraId="530F32AF" w14:textId="77777777" w:rsidR="00CB553B" w:rsidRDefault="00CB553B" w:rsidP="00CB553B">
      <w:pPr>
        <w:pStyle w:val="30-NumQ-2TABcol"/>
      </w:pPr>
    </w:p>
    <w:p w14:paraId="09185039" w14:textId="77777777" w:rsidR="00CB553B" w:rsidRDefault="00CB553B" w:rsidP="00CB553B">
      <w:pPr>
        <w:pStyle w:val="30-NumQ-2TABcol"/>
      </w:pPr>
      <w:r>
        <w:t>16</w:t>
      </w:r>
      <w:r>
        <w:t>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7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</w:t>
      </w:r>
      <w:r>
        <w:tab/>
      </w:r>
      <w:r>
        <w:rPr>
          <w:rStyle w:val="01-bold"/>
          <w:b w:val="0"/>
          <w:bCs w:val="0"/>
        </w:rPr>
        <w:t>17</w:t>
      </w:r>
      <w:r>
        <w:rPr>
          <w:rStyle w:val="01-bold"/>
          <w:b w:val="0"/>
          <w:bCs w:val="0"/>
        </w:rPr>
        <w:t>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3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1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proofErr w:type="gramStart"/>
      <w:r>
        <w:t>22)°</w:t>
      </w:r>
      <w:proofErr w:type="gramEnd"/>
      <w:r>
        <w:t>, m</w:t>
      </w:r>
      <w:r>
        <w:rPr>
          <w:rStyle w:val="16-MathPi6"/>
          <w:rFonts w:ascii="Symbol" w:hAnsi="Symbol"/>
        </w:rPr>
        <w:t></w:t>
      </w:r>
      <w:r>
        <w:t>1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19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0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tab/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8</w:t>
      </w:r>
    </w:p>
    <w:p w14:paraId="04CA5CB9" w14:textId="77777777" w:rsidR="00CB553B" w:rsidRDefault="00CB553B" w:rsidP="00CB553B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14:paraId="6253D9A8" w14:textId="77777777" w:rsidR="00CB553B" w:rsidRDefault="00CB553B" w:rsidP="00CB553B">
      <w:pPr>
        <w:pStyle w:val="31-WOR-2TABcol"/>
        <w:tabs>
          <w:tab w:val="clear" w:pos="5240"/>
          <w:tab w:val="left" w:pos="5110"/>
        </w:tabs>
      </w:pPr>
    </w:p>
    <w:p w14:paraId="45D1E191" w14:textId="77777777" w:rsidR="00CB553B" w:rsidRDefault="00CB553B" w:rsidP="00CB553B">
      <w:pPr>
        <w:pStyle w:val="30-NumQ-2TABcol"/>
      </w:pPr>
      <w:r>
        <w:t>18</w:t>
      </w:r>
      <w:r>
        <w:t>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7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6</w:t>
      </w:r>
      <w:r>
        <w:tab/>
      </w:r>
      <w:r>
        <w:rPr>
          <w:rStyle w:val="01-bold"/>
          <w:b w:val="0"/>
          <w:bCs w:val="0"/>
        </w:rPr>
        <w:t>19</w:t>
      </w:r>
      <w:r>
        <w:rPr>
          <w:rStyle w:val="01-bold"/>
          <w:b w:val="0"/>
          <w:bCs w:val="0"/>
        </w:rPr>
        <w:t>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proofErr w:type="gramStart"/>
      <w:r>
        <w:t>3)°</w:t>
      </w:r>
      <w:proofErr w:type="gramEnd"/>
      <w:r>
        <w:t>, m</w:t>
      </w:r>
      <w:r>
        <w:rPr>
          <w:rStyle w:val="16-MathPi6"/>
          <w:rFonts w:ascii="Symbol" w:hAnsi="Symbol"/>
        </w:rPr>
        <w:t></w:t>
      </w:r>
      <w:r>
        <w:t>3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5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tab/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14</w:t>
      </w:r>
    </w:p>
    <w:p w14:paraId="1FC741DB" w14:textId="77777777" w:rsidR="00CB553B" w:rsidRDefault="00CB553B" w:rsidP="00CB553B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14:paraId="3A3641A8" w14:textId="77777777" w:rsidR="00CB553B" w:rsidRDefault="00CB553B" w:rsidP="00CB553B">
      <w:pPr>
        <w:pStyle w:val="20-NumQuestion"/>
        <w:ind w:left="0" w:firstLine="0"/>
      </w:pPr>
      <w:r>
        <w:tab/>
      </w:r>
    </w:p>
    <w:p w14:paraId="4E818E5E" w14:textId="77777777" w:rsidR="00CB553B" w:rsidRPr="00C8253C" w:rsidRDefault="00CB553B" w:rsidP="00CB553B">
      <w:pPr>
        <w:pStyle w:val="20-NumQuestion"/>
      </w:pPr>
    </w:p>
    <w:p w14:paraId="5B3F78CC" w14:textId="77777777" w:rsidR="00CB553B" w:rsidRDefault="00CB553B" w:rsidP="00CB553B">
      <w:pPr>
        <w:pStyle w:val="10-Directiontext0"/>
        <w:ind w:right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 xml:space="preserve">Name the shortest segment from the point to the line and write an inequality for </w:t>
      </w:r>
      <w:r>
        <w:rPr>
          <w:rStyle w:val="03-bolditalic"/>
          <w:rFonts w:ascii="Arial" w:hAnsi="Arial" w:cs="Arial"/>
          <w:color w:val="auto"/>
        </w:rPr>
        <w:t>x</w:t>
      </w:r>
      <w:r>
        <w:rPr>
          <w:rFonts w:ascii="Arial" w:hAnsi="Arial" w:cs="Arial"/>
          <w:color w:val="auto"/>
        </w:rPr>
        <w:t>.</w:t>
      </w:r>
    </w:p>
    <w:p w14:paraId="2D0A2358" w14:textId="77777777" w:rsidR="00CB553B" w:rsidRPr="00E33972" w:rsidRDefault="00CB553B" w:rsidP="00CB553B">
      <w:pPr>
        <w:pStyle w:val="20-NumQuestion"/>
      </w:pPr>
    </w:p>
    <w:p w14:paraId="78FABCC2" w14:textId="77777777" w:rsidR="00CB553B" w:rsidRDefault="00CB553B" w:rsidP="00CB553B">
      <w:pPr>
        <w:pStyle w:val="30-NumQ-2TABcol"/>
        <w:spacing w:after="80"/>
      </w:pPr>
      <w:r>
        <w:rPr>
          <w:b/>
          <w:bCs/>
          <w:position w:val="80"/>
        </w:rPr>
        <w:tab/>
      </w:r>
      <w:r>
        <w:rPr>
          <w:position w:val="80"/>
        </w:rPr>
        <w:t>2</w:t>
      </w:r>
      <w:r>
        <w:rPr>
          <w:position w:val="80"/>
        </w:rPr>
        <w:t>0</w:t>
      </w:r>
      <w:r>
        <w:rPr>
          <w:position w:val="80"/>
        </w:rPr>
        <w:t>.</w:t>
      </w:r>
      <w:r>
        <w:rPr>
          <w:b/>
          <w:bCs/>
          <w:position w:val="80"/>
        </w:rPr>
        <w:tab/>
      </w:r>
      <w:r>
        <w:rPr>
          <w:noProof/>
        </w:rPr>
        <w:drawing>
          <wp:inline distT="0" distB="0" distL="0" distR="0" wp14:anchorId="1BBE66A6" wp14:editId="7274AB5E">
            <wp:extent cx="948690" cy="621030"/>
            <wp:effectExtent l="0" t="0" r="3810" b="7620"/>
            <wp:docPr id="7" name="Picture 7" descr="Go07an_03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0304praA_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01-bold"/>
          <w:b w:val="0"/>
          <w:bCs w:val="0"/>
          <w:position w:val="80"/>
        </w:rPr>
        <w:t>2</w:t>
      </w:r>
      <w:r>
        <w:rPr>
          <w:rStyle w:val="01-bold"/>
          <w:b w:val="0"/>
          <w:bCs w:val="0"/>
          <w:position w:val="80"/>
        </w:rPr>
        <w:t>1</w:t>
      </w:r>
      <w:r>
        <w:rPr>
          <w:rStyle w:val="01-bold"/>
          <w:b w:val="0"/>
          <w:bCs w:val="0"/>
          <w:position w:val="80"/>
        </w:rPr>
        <w:t>.</w:t>
      </w:r>
      <w:r>
        <w:rPr>
          <w:position w:val="80"/>
        </w:rPr>
        <w:tab/>
      </w:r>
      <w:r>
        <w:rPr>
          <w:noProof/>
        </w:rPr>
        <w:drawing>
          <wp:inline distT="0" distB="0" distL="0" distR="0" wp14:anchorId="00DF36C7" wp14:editId="0E452D10">
            <wp:extent cx="793750" cy="629920"/>
            <wp:effectExtent l="0" t="0" r="6350" b="0"/>
            <wp:docPr id="6" name="Picture 6" descr="Go07an_03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o07an_0304praA_0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62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85DDB" w14:textId="77777777" w:rsidR="00CB553B" w:rsidRDefault="00CB553B" w:rsidP="00CB553B">
      <w:pPr>
        <w:pStyle w:val="31-WOR-2TABcol"/>
      </w:pPr>
    </w:p>
    <w:p w14:paraId="15A56C4F" w14:textId="77777777" w:rsidR="00CB553B" w:rsidRDefault="00CB553B" w:rsidP="00CB553B">
      <w:pPr>
        <w:pStyle w:val="31-WOR-2TABcol"/>
      </w:pPr>
      <w:r>
        <w:tab/>
      </w:r>
      <w:r>
        <w:tab/>
      </w:r>
      <w:r>
        <w:tab/>
      </w:r>
    </w:p>
    <w:p w14:paraId="0638CCB3" w14:textId="77777777" w:rsidR="00CB553B" w:rsidRDefault="00CB553B" w:rsidP="00CB553B">
      <w:pPr>
        <w:pStyle w:val="10-Directiontext0"/>
        <w:spacing w:before="0"/>
        <w:rPr>
          <w:rFonts w:ascii="Arial" w:hAnsi="Arial" w:cs="Arial"/>
          <w:color w:val="auto"/>
        </w:rPr>
      </w:pPr>
    </w:p>
    <w:p w14:paraId="4C1192C5" w14:textId="77777777" w:rsidR="00CB553B" w:rsidRDefault="00CB553B" w:rsidP="00CB553B">
      <w:pPr>
        <w:pStyle w:val="10-Directiontext0"/>
        <w:spacing w:before="0"/>
        <w:rPr>
          <w:rFonts w:ascii="Arial" w:hAnsi="Arial" w:cs="Arial"/>
          <w:color w:val="auto"/>
        </w:rPr>
      </w:pPr>
    </w:p>
    <w:p w14:paraId="59385BB1" w14:textId="77777777" w:rsidR="00E32832" w:rsidRDefault="00E32832">
      <w:bookmarkStart w:id="0" w:name="_GoBack"/>
      <w:bookmarkEnd w:id="0"/>
    </w:p>
    <w:sectPr w:rsidR="00E32832" w:rsidSect="00CB553B">
      <w:pgSz w:w="12240" w:h="15840"/>
      <w:pgMar w:top="720" w:right="720" w:bottom="576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553B"/>
    <w:rsid w:val="00CB553B"/>
    <w:rsid w:val="00DE3E43"/>
    <w:rsid w:val="00E32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BBE01"/>
  <w15:chartTrackingRefBased/>
  <w15:docId w15:val="{E0E8FF6E-1E15-4E5B-8122-10157770C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B553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CB553B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CB55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CB553B"/>
    <w:rPr>
      <w:b/>
      <w:bCs/>
    </w:rPr>
  </w:style>
  <w:style w:type="character" w:customStyle="1" w:styleId="16-MathPi6">
    <w:name w:val="16 - Math Pi 6"/>
    <w:rsid w:val="00CB553B"/>
    <w:rPr>
      <w:rFonts w:ascii="MathematicalPi-Six" w:hAnsi="MathematicalPi-Six"/>
    </w:rPr>
  </w:style>
  <w:style w:type="character" w:customStyle="1" w:styleId="03-bolditalic">
    <w:name w:val="03 - bold italic"/>
    <w:rsid w:val="00CB553B"/>
    <w:rPr>
      <w:b/>
      <w:bCs/>
      <w:i/>
      <w:iCs/>
    </w:rPr>
  </w:style>
  <w:style w:type="paragraph" w:customStyle="1" w:styleId="10-DirectionText">
    <w:name w:val="10 - Direction Text"/>
    <w:basedOn w:val="Normal"/>
    <w:rsid w:val="00CB553B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35-NumQ-3TABcol">
    <w:name w:val="35 - Num Q - 3 TAB col"/>
    <w:basedOn w:val="Normal"/>
    <w:rsid w:val="00CB553B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10-Directiontext0">
    <w:name w:val="10 - Direction text"/>
    <w:basedOn w:val="Normal"/>
    <w:next w:val="20-NumQuestion"/>
    <w:rsid w:val="00CB553B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  <w:textAlignment w:val="baseline"/>
    </w:pPr>
    <w:rPr>
      <w:rFonts w:ascii="Helvetica-Bold" w:eastAsia="Times New Roman" w:hAnsi="Helvetica-Bold" w:cs="Times New Roman"/>
      <w:b/>
      <w:bCs/>
      <w:color w:val="000000"/>
    </w:rPr>
  </w:style>
  <w:style w:type="paragraph" w:customStyle="1" w:styleId="20-NumQuestion">
    <w:name w:val="20 - Num Question"/>
    <w:rsid w:val="00CB553B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20-NumQuestion"/>
    <w:rsid w:val="00CB553B"/>
    <w:pPr>
      <w:spacing w:before="200"/>
    </w:pPr>
  </w:style>
  <w:style w:type="character" w:customStyle="1" w:styleId="02-italic">
    <w:name w:val="02 - italic"/>
    <w:rsid w:val="00CB553B"/>
    <w:rPr>
      <w:i/>
      <w:iCs/>
    </w:rPr>
  </w:style>
  <w:style w:type="character" w:customStyle="1" w:styleId="11-MathPi1">
    <w:name w:val="11 - Math Pi 1"/>
    <w:rsid w:val="00CB553B"/>
    <w:rPr>
      <w:rFonts w:ascii="MathematicalPi-One" w:hAnsi="MathematicalPi-One"/>
    </w:rPr>
  </w:style>
  <w:style w:type="character" w:customStyle="1" w:styleId="13-MathPi3">
    <w:name w:val="13 - Math Pi 3"/>
    <w:rsid w:val="00CB553B"/>
    <w:rPr>
      <w:rFonts w:ascii="MathematicalPi-Three" w:hAnsi="MathematicalPi-Three"/>
    </w:rPr>
  </w:style>
  <w:style w:type="paragraph" w:customStyle="1" w:styleId="16-MainText-2column">
    <w:name w:val="16 - Main Text  - 2 column"/>
    <w:basedOn w:val="Normal"/>
    <w:rsid w:val="00CB553B"/>
    <w:pPr>
      <w:spacing w:before="80" w:after="0" w:line="270" w:lineRule="atLeast"/>
    </w:pPr>
    <w:rPr>
      <w:rFonts w:ascii="Arial" w:eastAsia="Times New Roman" w:hAnsi="Arial" w:cs="Arial"/>
    </w:rPr>
  </w:style>
  <w:style w:type="paragraph" w:customStyle="1" w:styleId="30a-NumQ-2TC-1pabv">
    <w:name w:val="30a - Num Q - 2TC - 1p # abv"/>
    <w:basedOn w:val="30-NumQ-2TABcol"/>
    <w:rsid w:val="00CB553B"/>
    <w:pPr>
      <w:spacing w:before="240"/>
    </w:pPr>
  </w:style>
  <w:style w:type="paragraph" w:customStyle="1" w:styleId="95b-LessonTitleB">
    <w:name w:val="95b - LessonTitle B"/>
    <w:rsid w:val="00CB553B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95a-LessonTitleA">
    <w:name w:val="95a - LessonTitle A"/>
    <w:rsid w:val="00CB553B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Arial"/>
      <w:b/>
      <w:bCs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55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553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jpeg"/><Relationship Id="rId26" Type="http://schemas.openxmlformats.org/officeDocument/2006/relationships/image" Target="media/image15.jpe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5" Type="http://schemas.openxmlformats.org/officeDocument/2006/relationships/image" Target="media/image14.jpeg"/><Relationship Id="rId2" Type="http://schemas.openxmlformats.org/officeDocument/2006/relationships/customXml" Target="../customXml/item2.xml"/><Relationship Id="rId16" Type="http://schemas.openxmlformats.org/officeDocument/2006/relationships/image" Target="media/image7.jpeg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3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image" Target="media/image12.png"/><Relationship Id="rId27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FFD5B40CC20934FBE02B9BFEDA731E6" ma:contentTypeVersion="12" ma:contentTypeDescription="Create a new document." ma:contentTypeScope="" ma:versionID="96dccf2e8d2153a888d3fcde4dbd8232">
  <xsd:schema xmlns:xsd="http://www.w3.org/2001/XMLSchema" xmlns:xs="http://www.w3.org/2001/XMLSchema" xmlns:p="http://schemas.microsoft.com/office/2006/metadata/properties" xmlns:ns3="1f288448-f477-4024-bfa7-c5da6d31a550" xmlns:ns4="d1bea57f-f24a-4814-8dfc-e372b91f2504" targetNamespace="http://schemas.microsoft.com/office/2006/metadata/properties" ma:root="true" ma:fieldsID="f26b225fdd4a6633584896c4dd687e9d" ns3:_="" ns4:_="">
    <xsd:import namespace="1f288448-f477-4024-bfa7-c5da6d31a550"/>
    <xsd:import namespace="d1bea57f-f24a-4814-8dfc-e372b91f250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EventHashCode" minOccurs="0"/>
                <xsd:element ref="ns4:MediaServiceGenerationTime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f288448-f477-4024-bfa7-c5da6d31a55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bea57f-f24a-4814-8dfc-e372b91f25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BD969C4-C2EC-4646-B894-5011BB35562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f288448-f477-4024-bfa7-c5da6d31a550"/>
    <ds:schemaRef ds:uri="d1bea57f-f24a-4814-8dfc-e372b91f25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89761F0-9BDE-4F86-9BBD-2DEF77CFB25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A51E02-1B42-4EAD-A51B-53C22C5C2D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microsoft.com/office/infopath/2007/PartnerControls"/>
    <ds:schemaRef ds:uri="1f288448-f477-4024-bfa7-c5da6d31a550"/>
    <ds:schemaRef ds:uri="http://purl.org/dc/terms/"/>
    <ds:schemaRef ds:uri="http://schemas.openxmlformats.org/package/2006/metadata/core-properties"/>
    <ds:schemaRef ds:uri="d1bea57f-f24a-4814-8dfc-e372b91f2504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99</Words>
  <Characters>2278</Characters>
  <Application>Microsoft Office Word</Application>
  <DocSecurity>0</DocSecurity>
  <Lines>18</Lines>
  <Paragraphs>5</Paragraphs>
  <ScaleCrop>false</ScaleCrop>
  <Company/>
  <LinksUpToDate>false</LinksUpToDate>
  <CharactersWithSpaces>2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ley Winston</dc:creator>
  <cp:keywords/>
  <dc:description/>
  <cp:lastModifiedBy>Haley Winston</cp:lastModifiedBy>
  <cp:revision>1</cp:revision>
  <dcterms:created xsi:type="dcterms:W3CDTF">2019-09-06T16:32:00Z</dcterms:created>
  <dcterms:modified xsi:type="dcterms:W3CDTF">2019-09-06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FFD5B40CC20934FBE02B9BFEDA731E6</vt:lpwstr>
  </property>
</Properties>
</file>